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18"/>
  </p:notesMasterIdLst>
  <p:sldIdLst>
    <p:sldId id="270" r:id="rId2"/>
    <p:sldId id="258" r:id="rId3"/>
    <p:sldId id="259" r:id="rId4"/>
    <p:sldId id="262" r:id="rId5"/>
    <p:sldId id="273" r:id="rId6"/>
    <p:sldId id="264" r:id="rId7"/>
    <p:sldId id="265" r:id="rId8"/>
    <p:sldId id="266" r:id="rId9"/>
    <p:sldId id="271" r:id="rId10"/>
    <p:sldId id="267" r:id="rId11"/>
    <p:sldId id="268" r:id="rId12"/>
    <p:sldId id="269" r:id="rId13"/>
    <p:sldId id="279" r:id="rId14"/>
    <p:sldId id="277" r:id="rId15"/>
    <p:sldId id="276" r:id="rId16"/>
    <p:sldId id="275" r:id="rId17"/>
  </p:sldIdLst>
  <p:sldSz cx="9144000" cy="6858000" type="screen4x3"/>
  <p:notesSz cx="6858000" cy="9144000"/>
  <p:defaultTextStyle>
    <a:defPPr>
      <a:defRPr lang="es-MX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45243A-C70F-4E55-B523-F6443ADC1EEF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3B2AF19-D92E-430E-8499-0922DEFF466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056921-88A1-4EB1-80A2-03E218A50609}" type="slidenum">
              <a:rPr lang="en-US" altLang="es-ES" smtClean="0">
                <a:latin typeface="Calibri" panose="020F0502020204030204" pitchFamily="34" charset="0"/>
              </a:rPr>
              <a:pPr/>
              <a:t>1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5799 w 8042"/>
              <a:gd name="T1" fmla="*/ 10000 h 10000"/>
              <a:gd name="T2" fmla="*/ 5961 w 8042"/>
              <a:gd name="T3" fmla="*/ 9880 h 10000"/>
              <a:gd name="T4" fmla="*/ 5988 w 8042"/>
              <a:gd name="T5" fmla="*/ 9820 h 10000"/>
              <a:gd name="T6" fmla="*/ 8042 w 8042"/>
              <a:gd name="T7" fmla="*/ 5260 h 10000"/>
              <a:gd name="T8" fmla="*/ 8042 w 8042"/>
              <a:gd name="T9" fmla="*/ 4721 h 10000"/>
              <a:gd name="T10" fmla="*/ 5988 w 8042"/>
              <a:gd name="T11" fmla="*/ 221 h 10000"/>
              <a:gd name="T12" fmla="*/ 5961 w 8042"/>
              <a:gd name="T13" fmla="*/ 160 h 10000"/>
              <a:gd name="T14" fmla="*/ 5799 w 8042"/>
              <a:gd name="T15" fmla="*/ 41 h 10000"/>
              <a:gd name="T16" fmla="*/ 18 w 8042"/>
              <a:gd name="T17" fmla="*/ 0 h 10000"/>
              <a:gd name="T18" fmla="*/ 0 w 8042"/>
              <a:gd name="T19" fmla="*/ 9991 h 10000"/>
              <a:gd name="T20" fmla="*/ 5799 w 8042"/>
              <a:gd name="T21" fmla="*/ 10000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37BE-74BC-45D0-A4AE-B30519795347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27E33-E0BD-4391-BDFA-8B88B1D10ED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78890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330EE-4875-401E-BE6A-1544E3C4E6CB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E81C9-EA37-44A9-A50C-A812C2DC2D5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449054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s-ES" sz="800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s-ES" sz="800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3CB05-995D-4851-A6F6-1FC1D508C576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1AF0C-D45A-4A99-A1A6-1B804C1B5CE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02948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CE046-51FA-4075-9C51-F27A2532B0E4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E2AD8-6498-4F1B-B2A1-810829A8CABE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12987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s-ES" sz="800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s-ES" sz="800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2831F-E5F1-4803-BA8F-407143701549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83907-1A06-4D62-A7CF-E77F43F7A83B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822764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AAF3E-EA15-4B2D-BEC9-CC537A54D829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17605-0692-492C-A5CF-CE324E3BD21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22357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DC216-549B-402E-9C33-CFAB07D55AB6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CA5EA-B8B5-49D4-81D9-D2270E6A31A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48632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888AF-721C-4DD1-A22A-4666BD8C0563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2F8F4-6683-4405-9EC1-187A60E769AD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762409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ítulo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228600" y="116632"/>
            <a:ext cx="8686800" cy="838200"/>
          </a:xfrm>
        </p:spPr>
        <p:txBody>
          <a:bodyPr>
            <a:noAutofit/>
          </a:bodyPr>
          <a:lstStyle>
            <a:lvl1pPr algn="l" latinLnBrk="0">
              <a:defRPr lang="es-ES" sz="2800" b="1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251520" y="1196752"/>
            <a:ext cx="8640960" cy="5112568"/>
          </a:xfrm>
        </p:spPr>
        <p:txBody>
          <a:bodyPr/>
          <a:lstStyle>
            <a:lvl1pPr marL="342900" indent="-342900">
              <a:buClr>
                <a:schemeClr val="accent2">
                  <a:lumMod val="50000"/>
                </a:schemeClr>
              </a:buClr>
              <a:buSzPct val="100000"/>
              <a:buFont typeface="Wingdings 2" pitchFamily="18" charset="2"/>
              <a:buChar char=""/>
              <a:defRPr sz="2000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1pPr>
            <a:lvl2pPr marL="742950" indent="-387350">
              <a:buClr>
                <a:schemeClr val="accent2">
                  <a:lumMod val="50000"/>
                </a:schemeClr>
              </a:buClr>
              <a:buSzPct val="100000"/>
              <a:buFont typeface="Wingdings 2" pitchFamily="18" charset="2"/>
              <a:buChar char=""/>
              <a:defRPr sz="2000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rgbClr val="003192"/>
                </a:solidFill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4859338" y="6453188"/>
            <a:ext cx="3241675" cy="288925"/>
          </a:xfrm>
        </p:spPr>
        <p:txBody>
          <a:bodyPr/>
          <a:lstStyle>
            <a:lvl1pPr>
              <a:defRPr b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E84DD1A-0E85-4563-9331-7A5012433D7C}" type="datetime2">
              <a:rPr lang="es-PE"/>
              <a:pPr>
                <a:defRPr/>
              </a:pPr>
              <a:t>viernes, 13 de Setiembre de 2019</a:t>
            </a:fld>
            <a:endParaRPr lang="es-PE" dirty="0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250825" y="6453188"/>
            <a:ext cx="4537075" cy="288925"/>
          </a:xfrm>
        </p:spPr>
        <p:txBody>
          <a:bodyPr/>
          <a:lstStyle>
            <a:lvl1pPr algn="l">
              <a:defRPr b="1" i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pt-BR"/>
              <a:t>Statistics I : Principales distribuciones continuas</a:t>
            </a:r>
            <a:endParaRPr lang="es-PE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217FEF7-F95C-4D3A-8377-6DBB7A4B8B25}" type="slidenum">
              <a:rPr lang="es-PE"/>
              <a:pPr>
                <a:defRPr/>
              </a:pPr>
              <a:t>‹Nº›</a:t>
            </a:fld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2678823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0BF6A-8B3E-4E25-B8FC-2CE1029259B6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657D6-EDA2-4BC5-A9A8-A6D7A6FBC1C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78270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0D4E9-7333-46AE-9187-A305180E4B14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6A948-8C77-4CC8-82CF-9879120B919F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6121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D478C-A9C8-4C5E-8BFC-DD5AE4B589DF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B9A4B-B3E1-429D-A764-994770D810C2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55598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E9688-DB1F-4D9B-8E46-8F6ACA1EBCDB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9F09-D9DB-462F-A4CD-77CD98E7379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94379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28365-4508-4770-BF10-E5ABFE78316D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1CE55-3E14-445E-8D27-2CE75AA737F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006453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8359B-31D3-4C70-81FE-6D2AA315B04B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4C4A0-0B9C-4BFB-9DB9-5238E0F3264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15274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F5B570-52BA-45B8-9A56-C2F91E379831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435B4-E726-4F5F-A759-741AA4F95C5F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57666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 smtClean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32E01-BDFD-468D-B18D-55C1F05C5FB8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03311-A24A-48EE-AE49-D70ECE46647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95809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2 w 22"/>
                <a:gd name="T1" fmla="*/ 136 h 136"/>
                <a:gd name="T2" fmla="*/ 17 w 22"/>
                <a:gd name="T3" fmla="*/ 80 h 136"/>
                <a:gd name="T4" fmla="*/ 0 w 22"/>
                <a:gd name="T5" fmla="*/ 0 h 136"/>
                <a:gd name="T6" fmla="*/ 0 w 22"/>
                <a:gd name="T7" fmla="*/ 35 h 136"/>
                <a:gd name="T8" fmla="*/ 20 w 22"/>
                <a:gd name="T9" fmla="*/ 124 h 136"/>
                <a:gd name="T10" fmla="*/ 22 w 22"/>
                <a:gd name="T11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7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86 w 140"/>
                <a:gd name="T1" fmla="*/ 350 h 504"/>
                <a:gd name="T2" fmla="*/ 139 w 140"/>
                <a:gd name="T3" fmla="*/ 504 h 504"/>
                <a:gd name="T4" fmla="*/ 140 w 140"/>
                <a:gd name="T5" fmla="*/ 478 h 504"/>
                <a:gd name="T6" fmla="*/ 95 w 140"/>
                <a:gd name="T7" fmla="*/ 347 h 504"/>
                <a:gd name="T8" fmla="*/ 0 w 140"/>
                <a:gd name="T9" fmla="*/ 0 h 504"/>
                <a:gd name="T10" fmla="*/ 6 w 140"/>
                <a:gd name="T11" fmla="*/ 61 h 504"/>
                <a:gd name="T12" fmla="*/ 86 w 140"/>
                <a:gd name="T13" fmla="*/ 350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8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8 w 132"/>
                <a:gd name="T1" fmla="*/ 22 h 308"/>
                <a:gd name="T2" fmla="*/ 0 w 132"/>
                <a:gd name="T3" fmla="*/ 0 h 308"/>
                <a:gd name="T4" fmla="*/ 0 w 132"/>
                <a:gd name="T5" fmla="*/ 29 h 308"/>
                <a:gd name="T6" fmla="*/ 68 w 132"/>
                <a:gd name="T7" fmla="*/ 194 h 308"/>
                <a:gd name="T8" fmla="*/ 123 w 132"/>
                <a:gd name="T9" fmla="*/ 308 h 308"/>
                <a:gd name="T10" fmla="*/ 132 w 132"/>
                <a:gd name="T11" fmla="*/ 308 h 308"/>
                <a:gd name="T12" fmla="*/ 77 w 132"/>
                <a:gd name="T13" fmla="*/ 190 h 308"/>
                <a:gd name="T14" fmla="*/ 8 w 132"/>
                <a:gd name="T15" fmla="*/ 22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9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8 w 37"/>
                <a:gd name="T1" fmla="*/ 79 h 79"/>
                <a:gd name="T2" fmla="*/ 37 w 37"/>
                <a:gd name="T3" fmla="*/ 79 h 79"/>
                <a:gd name="T4" fmla="*/ 0 w 37"/>
                <a:gd name="T5" fmla="*/ 0 h 79"/>
                <a:gd name="T6" fmla="*/ 28 w 37"/>
                <a:gd name="T7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0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162 w 178"/>
                <a:gd name="T1" fmla="*/ 660 h 722"/>
                <a:gd name="T2" fmla="*/ 116 w 178"/>
                <a:gd name="T3" fmla="*/ 534 h 722"/>
                <a:gd name="T4" fmla="*/ 40 w 178"/>
                <a:gd name="T5" fmla="*/ 236 h 722"/>
                <a:gd name="T6" fmla="*/ 12 w 178"/>
                <a:gd name="T7" fmla="*/ 51 h 722"/>
                <a:gd name="T8" fmla="*/ 0 w 178"/>
                <a:gd name="T9" fmla="*/ 0 h 722"/>
                <a:gd name="T10" fmla="*/ 33 w 178"/>
                <a:gd name="T11" fmla="*/ 237 h 722"/>
                <a:gd name="T12" fmla="*/ 107 w 178"/>
                <a:gd name="T13" fmla="*/ 537 h 722"/>
                <a:gd name="T14" fmla="*/ 160 w 178"/>
                <a:gd name="T15" fmla="*/ 681 h 722"/>
                <a:gd name="T16" fmla="*/ 178 w 178"/>
                <a:gd name="T17" fmla="*/ 722 h 722"/>
                <a:gd name="T18" fmla="*/ 174 w 178"/>
                <a:gd name="T19" fmla="*/ 708 h 722"/>
                <a:gd name="T20" fmla="*/ 162 w 178"/>
                <a:gd name="T21" fmla="*/ 660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1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11 w 23"/>
                <a:gd name="T1" fmla="*/ 577 h 635"/>
                <a:gd name="T2" fmla="*/ 12 w 23"/>
                <a:gd name="T3" fmla="*/ 589 h 635"/>
                <a:gd name="T4" fmla="*/ 22 w 23"/>
                <a:gd name="T5" fmla="*/ 632 h 635"/>
                <a:gd name="T6" fmla="*/ 23 w 23"/>
                <a:gd name="T7" fmla="*/ 635 h 635"/>
                <a:gd name="T8" fmla="*/ 17 w 23"/>
                <a:gd name="T9" fmla="*/ 576 h 635"/>
                <a:gd name="T10" fmla="*/ 5 w 23"/>
                <a:gd name="T11" fmla="*/ 269 h 635"/>
                <a:gd name="T12" fmla="*/ 15 w 23"/>
                <a:gd name="T13" fmla="*/ 0 h 635"/>
                <a:gd name="T14" fmla="*/ 12 w 23"/>
                <a:gd name="T15" fmla="*/ 0 h 635"/>
                <a:gd name="T16" fmla="*/ 1 w 23"/>
                <a:gd name="T17" fmla="*/ 269 h 635"/>
                <a:gd name="T18" fmla="*/ 11 w 23"/>
                <a:gd name="T19" fmla="*/ 577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2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5 w 17"/>
                <a:gd name="T3" fmla="*/ 56 h 107"/>
                <a:gd name="T4" fmla="*/ 17 w 17"/>
                <a:gd name="T5" fmla="*/ 107 h 107"/>
                <a:gd name="T6" fmla="*/ 11 w 17"/>
                <a:gd name="T7" fmla="*/ 46 h 107"/>
                <a:gd name="T8" fmla="*/ 10 w 17"/>
                <a:gd name="T9" fmla="*/ 43 h 107"/>
                <a:gd name="T10" fmla="*/ 0 w 17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3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5 w 41"/>
                <a:gd name="T3" fmla="*/ 93 h 222"/>
                <a:gd name="T4" fmla="*/ 17 w 41"/>
                <a:gd name="T5" fmla="*/ 166 h 222"/>
                <a:gd name="T6" fmla="*/ 24 w 41"/>
                <a:gd name="T7" fmla="*/ 184 h 222"/>
                <a:gd name="T8" fmla="*/ 41 w 41"/>
                <a:gd name="T9" fmla="*/ 222 h 222"/>
                <a:gd name="T10" fmla="*/ 38 w 41"/>
                <a:gd name="T11" fmla="*/ 212 h 222"/>
                <a:gd name="T12" fmla="*/ 13 w 41"/>
                <a:gd name="T13" fmla="*/ 92 h 222"/>
                <a:gd name="T14" fmla="*/ 8 w 41"/>
                <a:gd name="T15" fmla="*/ 22 h 222"/>
                <a:gd name="T16" fmla="*/ 7 w 41"/>
                <a:gd name="T17" fmla="*/ 18 h 222"/>
                <a:gd name="T18" fmla="*/ 0 w 41"/>
                <a:gd name="T19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4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7 w 450"/>
                <a:gd name="T1" fmla="*/ 854 h 878"/>
                <a:gd name="T2" fmla="*/ 50 w 450"/>
                <a:gd name="T3" fmla="*/ 613 h 878"/>
                <a:gd name="T4" fmla="*/ 149 w 450"/>
                <a:gd name="T5" fmla="*/ 388 h 878"/>
                <a:gd name="T6" fmla="*/ 285 w 450"/>
                <a:gd name="T7" fmla="*/ 183 h 878"/>
                <a:gd name="T8" fmla="*/ 364 w 450"/>
                <a:gd name="T9" fmla="*/ 89 h 878"/>
                <a:gd name="T10" fmla="*/ 406 w 450"/>
                <a:gd name="T11" fmla="*/ 44 h 878"/>
                <a:gd name="T12" fmla="*/ 450 w 450"/>
                <a:gd name="T13" fmla="*/ 1 h 878"/>
                <a:gd name="T14" fmla="*/ 450 w 450"/>
                <a:gd name="T15" fmla="*/ 0 h 878"/>
                <a:gd name="T16" fmla="*/ 405 w 450"/>
                <a:gd name="T17" fmla="*/ 43 h 878"/>
                <a:gd name="T18" fmla="*/ 363 w 450"/>
                <a:gd name="T19" fmla="*/ 88 h 878"/>
                <a:gd name="T20" fmla="*/ 283 w 450"/>
                <a:gd name="T21" fmla="*/ 181 h 878"/>
                <a:gd name="T22" fmla="*/ 145 w 450"/>
                <a:gd name="T23" fmla="*/ 386 h 878"/>
                <a:gd name="T24" fmla="*/ 45 w 450"/>
                <a:gd name="T25" fmla="*/ 611 h 878"/>
                <a:gd name="T26" fmla="*/ 0 w 450"/>
                <a:gd name="T27" fmla="*/ 854 h 878"/>
                <a:gd name="T28" fmla="*/ 0 w 450"/>
                <a:gd name="T29" fmla="*/ 859 h 878"/>
                <a:gd name="T30" fmla="*/ 7 w 450"/>
                <a:gd name="T31" fmla="*/ 878 h 878"/>
                <a:gd name="T32" fmla="*/ 7 w 450"/>
                <a:gd name="T33" fmla="*/ 854 h 8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5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6 w 35"/>
                <a:gd name="T3" fmla="*/ 73 h 73"/>
                <a:gd name="T4" fmla="*/ 35 w 35"/>
                <a:gd name="T5" fmla="*/ 73 h 73"/>
                <a:gd name="T6" fmla="*/ 0 w 35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6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7 w 8"/>
                <a:gd name="T1" fmla="*/ 44 h 48"/>
                <a:gd name="T2" fmla="*/ 8 w 8"/>
                <a:gd name="T3" fmla="*/ 48 h 48"/>
                <a:gd name="T4" fmla="*/ 8 w 8"/>
                <a:gd name="T5" fmla="*/ 19 h 48"/>
                <a:gd name="T6" fmla="*/ 1 w 8"/>
                <a:gd name="T7" fmla="*/ 0 h 48"/>
                <a:gd name="T8" fmla="*/ 0 w 8"/>
                <a:gd name="T9" fmla="*/ 26 h 48"/>
                <a:gd name="T10" fmla="*/ 7 w 8"/>
                <a:gd name="T11" fmla="*/ 4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7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7 w 52"/>
                <a:gd name="T1" fmla="*/ 18 h 135"/>
                <a:gd name="T2" fmla="*/ 0 w 52"/>
                <a:gd name="T3" fmla="*/ 0 h 135"/>
                <a:gd name="T4" fmla="*/ 12 w 52"/>
                <a:gd name="T5" fmla="*/ 48 h 135"/>
                <a:gd name="T6" fmla="*/ 16 w 52"/>
                <a:gd name="T7" fmla="*/ 62 h 135"/>
                <a:gd name="T8" fmla="*/ 51 w 52"/>
                <a:gd name="T9" fmla="*/ 135 h 135"/>
                <a:gd name="T10" fmla="*/ 52 w 52"/>
                <a:gd name="T11" fmla="*/ 135 h 135"/>
                <a:gd name="T12" fmla="*/ 24 w 52"/>
                <a:gd name="T13" fmla="*/ 56 h 135"/>
                <a:gd name="T14" fmla="*/ 7 w 52"/>
                <a:gd name="T15" fmla="*/ 1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027" name="Group 48"/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>
              <a:spLocks/>
            </p:cNvSpPr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>
                <a:gd name="T0" fmla="*/ 7 w 103"/>
                <a:gd name="T1" fmla="*/ 210 h 920"/>
                <a:gd name="T2" fmla="*/ 26 w 103"/>
                <a:gd name="T3" fmla="*/ 445 h 920"/>
                <a:gd name="T4" fmla="*/ 57 w 103"/>
                <a:gd name="T5" fmla="*/ 679 h 920"/>
                <a:gd name="T6" fmla="*/ 101 w 103"/>
                <a:gd name="T7" fmla="*/ 911 h 920"/>
                <a:gd name="T8" fmla="*/ 103 w 103"/>
                <a:gd name="T9" fmla="*/ 920 h 920"/>
                <a:gd name="T10" fmla="*/ 99 w 103"/>
                <a:gd name="T11" fmla="*/ 874 h 920"/>
                <a:gd name="T12" fmla="*/ 99 w 103"/>
                <a:gd name="T13" fmla="*/ 866 h 920"/>
                <a:gd name="T14" fmla="*/ 63 w 103"/>
                <a:gd name="T15" fmla="*/ 678 h 920"/>
                <a:gd name="T16" fmla="*/ 30 w 103"/>
                <a:gd name="T17" fmla="*/ 444 h 920"/>
                <a:gd name="T18" fmla="*/ 9 w 103"/>
                <a:gd name="T19" fmla="*/ 209 h 920"/>
                <a:gd name="T20" fmla="*/ 3 w 103"/>
                <a:gd name="T21" fmla="*/ 92 h 920"/>
                <a:gd name="T22" fmla="*/ 1 w 103"/>
                <a:gd name="T23" fmla="*/ 0 h 920"/>
                <a:gd name="T24" fmla="*/ 0 w 103"/>
                <a:gd name="T25" fmla="*/ 0 h 920"/>
                <a:gd name="T26" fmla="*/ 1 w 103"/>
                <a:gd name="T27" fmla="*/ 92 h 920"/>
                <a:gd name="T28" fmla="*/ 7 w 103"/>
                <a:gd name="T29" fmla="*/ 210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53 w 88"/>
                <a:gd name="T1" fmla="*/ 229 h 330"/>
                <a:gd name="T2" fmla="*/ 88 w 88"/>
                <a:gd name="T3" fmla="*/ 330 h 330"/>
                <a:gd name="T4" fmla="*/ 88 w 88"/>
                <a:gd name="T5" fmla="*/ 308 h 330"/>
                <a:gd name="T6" fmla="*/ 88 w 88"/>
                <a:gd name="T7" fmla="*/ 304 h 330"/>
                <a:gd name="T8" fmla="*/ 62 w 88"/>
                <a:gd name="T9" fmla="*/ 226 h 330"/>
                <a:gd name="T10" fmla="*/ 0 w 88"/>
                <a:gd name="T11" fmla="*/ 0 h 330"/>
                <a:gd name="T12" fmla="*/ 7 w 88"/>
                <a:gd name="T13" fmla="*/ 63 h 330"/>
                <a:gd name="T14" fmla="*/ 53 w 88"/>
                <a:gd name="T15" fmla="*/ 229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6 w 90"/>
                <a:gd name="T1" fmla="*/ 15 h 207"/>
                <a:gd name="T2" fmla="*/ 0 w 90"/>
                <a:gd name="T3" fmla="*/ 0 h 207"/>
                <a:gd name="T4" fmla="*/ 1 w 90"/>
                <a:gd name="T5" fmla="*/ 29 h 207"/>
                <a:gd name="T6" fmla="*/ 42 w 90"/>
                <a:gd name="T7" fmla="*/ 127 h 207"/>
                <a:gd name="T8" fmla="*/ 80 w 90"/>
                <a:gd name="T9" fmla="*/ 207 h 207"/>
                <a:gd name="T10" fmla="*/ 90 w 90"/>
                <a:gd name="T11" fmla="*/ 207 h 207"/>
                <a:gd name="T12" fmla="*/ 50 w 90"/>
                <a:gd name="T13" fmla="*/ 123 h 207"/>
                <a:gd name="T14" fmla="*/ 6 w 90"/>
                <a:gd name="T15" fmla="*/ 1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101 w 115"/>
                <a:gd name="T1" fmla="*/ 409 h 467"/>
                <a:gd name="T2" fmla="*/ 78 w 115"/>
                <a:gd name="T3" fmla="*/ 344 h 467"/>
                <a:gd name="T4" fmla="*/ 29 w 115"/>
                <a:gd name="T5" fmla="*/ 151 h 467"/>
                <a:gd name="T6" fmla="*/ 13 w 115"/>
                <a:gd name="T7" fmla="*/ 53 h 467"/>
                <a:gd name="T8" fmla="*/ 0 w 115"/>
                <a:gd name="T9" fmla="*/ 0 h 467"/>
                <a:gd name="T10" fmla="*/ 21 w 115"/>
                <a:gd name="T11" fmla="*/ 152 h 467"/>
                <a:gd name="T12" fmla="*/ 69 w 115"/>
                <a:gd name="T13" fmla="*/ 347 h 467"/>
                <a:gd name="T14" fmla="*/ 103 w 115"/>
                <a:gd name="T15" fmla="*/ 441 h 467"/>
                <a:gd name="T16" fmla="*/ 115 w 115"/>
                <a:gd name="T17" fmla="*/ 467 h 467"/>
                <a:gd name="T18" fmla="*/ 112 w 115"/>
                <a:gd name="T19" fmla="*/ 458 h 467"/>
                <a:gd name="T20" fmla="*/ 101 w 115"/>
                <a:gd name="T21" fmla="*/ 409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17 w 36"/>
                <a:gd name="T1" fmla="*/ 633 h 633"/>
                <a:gd name="T2" fmla="*/ 13 w 36"/>
                <a:gd name="T3" fmla="*/ 597 h 633"/>
                <a:gd name="T4" fmla="*/ 5 w 36"/>
                <a:gd name="T5" fmla="*/ 398 h 633"/>
                <a:gd name="T6" fmla="*/ 13 w 36"/>
                <a:gd name="T7" fmla="*/ 198 h 633"/>
                <a:gd name="T8" fmla="*/ 22 w 36"/>
                <a:gd name="T9" fmla="*/ 99 h 633"/>
                <a:gd name="T10" fmla="*/ 36 w 36"/>
                <a:gd name="T11" fmla="*/ 0 h 633"/>
                <a:gd name="T12" fmla="*/ 35 w 36"/>
                <a:gd name="T13" fmla="*/ 0 h 633"/>
                <a:gd name="T14" fmla="*/ 20 w 36"/>
                <a:gd name="T15" fmla="*/ 99 h 633"/>
                <a:gd name="T16" fmla="*/ 10 w 36"/>
                <a:gd name="T17" fmla="*/ 198 h 633"/>
                <a:gd name="T18" fmla="*/ 1 w 36"/>
                <a:gd name="T19" fmla="*/ 398 h 633"/>
                <a:gd name="T20" fmla="*/ 7 w 36"/>
                <a:gd name="T21" fmla="*/ 589 h 633"/>
                <a:gd name="T22" fmla="*/ 16 w 36"/>
                <a:gd name="T23" fmla="*/ 632 h 633"/>
                <a:gd name="T24" fmla="*/ 17 w 36"/>
                <a:gd name="T25" fmla="*/ 633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2 w 28"/>
                <a:gd name="T1" fmla="*/ 59 h 59"/>
                <a:gd name="T2" fmla="*/ 28 w 28"/>
                <a:gd name="T3" fmla="*/ 59 h 59"/>
                <a:gd name="T4" fmla="*/ 0 w 28"/>
                <a:gd name="T5" fmla="*/ 0 h 59"/>
                <a:gd name="T6" fmla="*/ 22 w 28"/>
                <a:gd name="T7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4 w 17"/>
                <a:gd name="T1" fmla="*/ 54 h 107"/>
                <a:gd name="T2" fmla="*/ 17 w 17"/>
                <a:gd name="T3" fmla="*/ 107 h 107"/>
                <a:gd name="T4" fmla="*/ 10 w 17"/>
                <a:gd name="T5" fmla="*/ 44 h 107"/>
                <a:gd name="T6" fmla="*/ 9 w 17"/>
                <a:gd name="T7" fmla="*/ 43 h 107"/>
                <a:gd name="T8" fmla="*/ 0 w 17"/>
                <a:gd name="T9" fmla="*/ 0 h 107"/>
                <a:gd name="T10" fmla="*/ 0 w 17"/>
                <a:gd name="T11" fmla="*/ 8 h 107"/>
                <a:gd name="T12" fmla="*/ 4 w 17"/>
                <a:gd name="T1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8 w 294"/>
                <a:gd name="T1" fmla="*/ 553 h 568"/>
                <a:gd name="T2" fmla="*/ 35 w 294"/>
                <a:gd name="T3" fmla="*/ 397 h 568"/>
                <a:gd name="T4" fmla="*/ 99 w 294"/>
                <a:gd name="T5" fmla="*/ 252 h 568"/>
                <a:gd name="T6" fmla="*/ 187 w 294"/>
                <a:gd name="T7" fmla="*/ 119 h 568"/>
                <a:gd name="T8" fmla="*/ 238 w 294"/>
                <a:gd name="T9" fmla="*/ 58 h 568"/>
                <a:gd name="T10" fmla="*/ 265 w 294"/>
                <a:gd name="T11" fmla="*/ 28 h 568"/>
                <a:gd name="T12" fmla="*/ 294 w 294"/>
                <a:gd name="T13" fmla="*/ 0 h 568"/>
                <a:gd name="T14" fmla="*/ 293 w 294"/>
                <a:gd name="T15" fmla="*/ 0 h 568"/>
                <a:gd name="T16" fmla="*/ 264 w 294"/>
                <a:gd name="T17" fmla="*/ 27 h 568"/>
                <a:gd name="T18" fmla="*/ 237 w 294"/>
                <a:gd name="T19" fmla="*/ 56 h 568"/>
                <a:gd name="T20" fmla="*/ 185 w 294"/>
                <a:gd name="T21" fmla="*/ 117 h 568"/>
                <a:gd name="T22" fmla="*/ 95 w 294"/>
                <a:gd name="T23" fmla="*/ 249 h 568"/>
                <a:gd name="T24" fmla="*/ 30 w 294"/>
                <a:gd name="T25" fmla="*/ 396 h 568"/>
                <a:gd name="T26" fmla="*/ 0 w 294"/>
                <a:gd name="T27" fmla="*/ 549 h 568"/>
                <a:gd name="T28" fmla="*/ 7 w 294"/>
                <a:gd name="T29" fmla="*/ 568 h 568"/>
                <a:gd name="T30" fmla="*/ 8 w 294"/>
                <a:gd name="T31" fmla="*/ 553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19 w 25"/>
                <a:gd name="T3" fmla="*/ 53 h 53"/>
                <a:gd name="T4" fmla="*/ 25 w 25"/>
                <a:gd name="T5" fmla="*/ 53 h 53"/>
                <a:gd name="T6" fmla="*/ 0 w 25"/>
                <a:gd name="T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7 w 29"/>
                <a:gd name="T3" fmla="*/ 89 h 141"/>
                <a:gd name="T4" fmla="*/ 18 w 29"/>
                <a:gd name="T5" fmla="*/ 117 h 141"/>
                <a:gd name="T6" fmla="*/ 29 w 29"/>
                <a:gd name="T7" fmla="*/ 141 h 141"/>
                <a:gd name="T8" fmla="*/ 27 w 29"/>
                <a:gd name="T9" fmla="*/ 135 h 141"/>
                <a:gd name="T10" fmla="*/ 8 w 29"/>
                <a:gd name="T11" fmla="*/ 22 h 141"/>
                <a:gd name="T12" fmla="*/ 4 w 29"/>
                <a:gd name="T13" fmla="*/ 11 h 141"/>
                <a:gd name="T14" fmla="*/ 0 w 29"/>
                <a:gd name="T1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6 h 48"/>
                <a:gd name="T2" fmla="*/ 4 w 8"/>
                <a:gd name="T3" fmla="*/ 37 h 48"/>
                <a:gd name="T4" fmla="*/ 8 w 8"/>
                <a:gd name="T5" fmla="*/ 48 h 48"/>
                <a:gd name="T6" fmla="*/ 7 w 8"/>
                <a:gd name="T7" fmla="*/ 19 h 48"/>
                <a:gd name="T8" fmla="*/ 0 w 8"/>
                <a:gd name="T9" fmla="*/ 0 h 48"/>
                <a:gd name="T10" fmla="*/ 0 w 8"/>
                <a:gd name="T11" fmla="*/ 4 h 48"/>
                <a:gd name="T12" fmla="*/ 0 w 8"/>
                <a:gd name="T13" fmla="*/ 2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11 w 44"/>
                <a:gd name="T1" fmla="*/ 28 h 111"/>
                <a:gd name="T2" fmla="*/ 0 w 44"/>
                <a:gd name="T3" fmla="*/ 0 h 111"/>
                <a:gd name="T4" fmla="*/ 11 w 44"/>
                <a:gd name="T5" fmla="*/ 49 h 111"/>
                <a:gd name="T6" fmla="*/ 14 w 44"/>
                <a:gd name="T7" fmla="*/ 58 h 111"/>
                <a:gd name="T8" fmla="*/ 39 w 44"/>
                <a:gd name="T9" fmla="*/ 111 h 111"/>
                <a:gd name="T10" fmla="*/ 44 w 44"/>
                <a:gd name="T11" fmla="*/ 111 h 111"/>
                <a:gd name="T12" fmla="*/ 22 w 44"/>
                <a:gd name="T13" fmla="*/ 52 h 111"/>
                <a:gd name="T14" fmla="*/ 11 w 44"/>
                <a:gd name="T15" fmla="*/ 2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ítulo del patrón</a:t>
            </a:r>
            <a:endParaRPr lang="en-US" altLang="es-ES" smtClean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Edit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  <a:endParaRPr lang="en-US" altLang="es-E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FDEB6C-1A41-40B6-9959-1661B1125F26}" type="datetimeFigureOut">
              <a:rPr lang="es-MX"/>
              <a:pPr>
                <a:defRPr/>
              </a:pPr>
              <a:t>13/09/2019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smtClean="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79735DC0-38CE-43AD-9B8B-DCF22F1B1AC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4" r:id="rId13"/>
    <p:sldLayoutId id="2147483965" r:id="rId14"/>
    <p:sldLayoutId id="2147483966" r:id="rId15"/>
    <p:sldLayoutId id="2147483967" r:id="rId16"/>
    <p:sldLayoutId id="2147483968" r:id="rId17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781300"/>
            <a:ext cx="8064500" cy="60325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ES" sz="2800">
                <a:solidFill>
                  <a:schemeClr val="folHlink"/>
                </a:solidFill>
              </a:rPr>
              <a:t>Universidad Nacional Agraria La Molina</a:t>
            </a:r>
            <a:br>
              <a:rPr lang="es-ES" sz="2800">
                <a:solidFill>
                  <a:schemeClr val="folHlink"/>
                </a:solidFill>
              </a:rPr>
            </a:br>
            <a:r>
              <a:rPr lang="es-ES" sz="2800">
                <a:solidFill>
                  <a:schemeClr val="folHlink"/>
                </a:solidFill>
              </a:rPr>
              <a:t>Departamento de Estadística e Informátic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792538"/>
            <a:ext cx="9144000" cy="550862"/>
          </a:xfrm>
        </p:spPr>
        <p:txBody>
          <a:bodyPr/>
          <a:lstStyle/>
          <a:p>
            <a:pPr marL="26988" algn="ctr">
              <a:lnSpc>
                <a:spcPct val="90000"/>
              </a:lnSpc>
            </a:pPr>
            <a:r>
              <a:rPr lang="es-PE" altLang="es-ES" smtClean="0">
                <a:solidFill>
                  <a:srgbClr val="320E04"/>
                </a:solidFill>
              </a:rPr>
              <a:t>Estadística  Computacional</a:t>
            </a:r>
            <a:endParaRPr lang="es-ES" altLang="es-ES" smtClean="0">
              <a:solidFill>
                <a:srgbClr val="320E04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514600" y="5105400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>
                <a:solidFill>
                  <a:schemeClr val="folHlink"/>
                </a:solidFill>
                <a:latin typeface="Gill Sans MT" panose="020B0502020104020203" pitchFamily="34" charset="0"/>
              </a:rPr>
              <a:t>Dra. Frida Coaqu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sz="4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istribución Exponencial 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23" name="2 Marcador de contenido"/>
          <p:cNvSpPr>
            <a:spLocks noGrp="1"/>
          </p:cNvSpPr>
          <p:nvPr>
            <p:ph idx="1"/>
          </p:nvPr>
        </p:nvSpPr>
        <p:spPr>
          <a:xfrm>
            <a:off x="1763713" y="1628775"/>
            <a:ext cx="6591300" cy="3778250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Si se quiere generar n observaciones de una variable aleatoria                      y se tiene que                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endParaRPr lang="es-MX" altLang="es-ES" sz="2200" smtClean="0"/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, se puede hacer uso de la siguiente transformación: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resulta que 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Ejemplos: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Duración de una conversación telefónica. </a:t>
            </a:r>
          </a:p>
          <a:p>
            <a:pPr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s-MX" altLang="es-ES" sz="2200" smtClean="0"/>
              <a:t>Tiempo entre interrupciones en la CPU de una computadora </a:t>
            </a:r>
          </a:p>
          <a:p>
            <a:pPr>
              <a:lnSpc>
                <a:spcPct val="80000"/>
              </a:lnSpc>
            </a:pPr>
            <a:endParaRPr lang="es-MX" altLang="es-ES" sz="3000" smtClean="0"/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0725" name="Object 1"/>
          <p:cNvGraphicFramePr>
            <a:graphicFrameLocks noChangeAspect="1"/>
          </p:cNvGraphicFramePr>
          <p:nvPr/>
        </p:nvGraphicFramePr>
        <p:xfrm>
          <a:off x="4716463" y="1989138"/>
          <a:ext cx="15763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cuación" r:id="rId3" imgW="1307532" imgH="203112" progId="Equation.3">
                  <p:embed/>
                </p:oleObj>
              </mc:Choice>
              <mc:Fallback>
                <p:oleObj name="Ecuación" r:id="rId3" imgW="1307532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15763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0727" name="Object 3"/>
          <p:cNvGraphicFramePr>
            <a:graphicFrameLocks noChangeAspect="1"/>
          </p:cNvGraphicFramePr>
          <p:nvPr/>
        </p:nvGraphicFramePr>
        <p:xfrm>
          <a:off x="2733675" y="2335213"/>
          <a:ext cx="15636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cuación" r:id="rId5" imgW="1155700" imgH="203200" progId="Equation.3">
                  <p:embed/>
                </p:oleObj>
              </mc:Choice>
              <mc:Fallback>
                <p:oleObj name="Ecuación" r:id="rId5" imgW="11557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335213"/>
                        <a:ext cx="15636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0729" name="Object 5"/>
          <p:cNvGraphicFramePr>
            <a:graphicFrameLocks noChangeAspect="1"/>
          </p:cNvGraphicFramePr>
          <p:nvPr/>
        </p:nvGraphicFramePr>
        <p:xfrm>
          <a:off x="4572000" y="3057525"/>
          <a:ext cx="197326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cuación" r:id="rId7" imgW="1765080" imgH="203040" progId="Equation.3">
                  <p:embed/>
                </p:oleObj>
              </mc:Choice>
              <mc:Fallback>
                <p:oleObj name="Ecuación" r:id="rId7" imgW="17650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57525"/>
                        <a:ext cx="1973263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0731" name="Object 7"/>
          <p:cNvGraphicFramePr>
            <a:graphicFrameLocks noChangeAspect="1"/>
          </p:cNvGraphicFramePr>
          <p:nvPr/>
        </p:nvGraphicFramePr>
        <p:xfrm>
          <a:off x="3635375" y="3397250"/>
          <a:ext cx="17192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cuación" r:id="rId9" imgW="1269449" imgH="203112" progId="Equation.3">
                  <p:embed/>
                </p:oleObj>
              </mc:Choice>
              <mc:Fallback>
                <p:oleObj name="Ecuación" r:id="rId9" imgW="126944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97250"/>
                        <a:ext cx="17192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 smtClean="0">
                <a:solidFill>
                  <a:schemeClr val="tx2">
                    <a:satMod val="130000"/>
                  </a:schemeClr>
                </a:solidFill>
              </a:rPr>
              <a:t>Distribución Gamma 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43100" y="2133600"/>
            <a:ext cx="6591300" cy="3778250"/>
          </a:xfrm>
        </p:spPr>
        <p:txBody>
          <a:bodyPr rtlCol="0">
            <a:normAutofit fontScale="62500" lnSpcReduction="20000"/>
          </a:bodyPr>
          <a:lstStyle/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</a:t>
            </a: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quiere generar n observaciones de una variable 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, </a:t>
            </a: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puede aplicar el método de </a:t>
            </a:r>
            <a:r>
              <a:rPr lang="es-MX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ción</a:t>
            </a: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1, X2, …, </a:t>
            </a:r>
            <a:r>
              <a:rPr lang="es-MX" sz="24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n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 </a:t>
            </a:r>
            <a:r>
              <a:rPr lang="es-MX" sz="24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a.i.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les que </a:t>
            </a:r>
            <a:r>
              <a:rPr lang="es-MX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onces </a:t>
            </a:r>
            <a:endParaRPr lang="es-MX" sz="2400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, 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o este es un caso especial de la Gamma conocida como Distribución </a:t>
            </a:r>
            <a:r>
              <a:rPr lang="es-MX" sz="2400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lang</a:t>
            </a:r>
            <a:r>
              <a:rPr lang="es-MX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s-MX" sz="2400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 general la Función acumulada de la función Gama es: 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endParaRPr lang="es-MX" sz="2400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endParaRPr lang="es-MX" sz="24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endParaRPr lang="es-MX" sz="2400" i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 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empo que se una CPU necesita para ejecutar una tarea. 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tas mensuales de un determinado </a:t>
            </a:r>
            <a:r>
              <a:rPr lang="es-MX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m</a:t>
            </a:r>
            <a:r>
              <a:rPr lang="es-MX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1749" name="Object 1"/>
          <p:cNvGraphicFramePr>
            <a:graphicFrameLocks noChangeAspect="1"/>
          </p:cNvGraphicFramePr>
          <p:nvPr/>
        </p:nvGraphicFramePr>
        <p:xfrm>
          <a:off x="1547813" y="1916113"/>
          <a:ext cx="16732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cuación" r:id="rId3" imgW="1167893" imgH="203112" progId="Equation.3">
                  <p:embed/>
                </p:oleObj>
              </mc:Choice>
              <mc:Fallback>
                <p:oleObj name="Ecuación" r:id="rId3" imgW="1167893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16732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1751" name="Object 3"/>
          <p:cNvGraphicFramePr>
            <a:graphicFrameLocks noChangeAspect="1"/>
          </p:cNvGraphicFramePr>
          <p:nvPr/>
        </p:nvGraphicFramePr>
        <p:xfrm>
          <a:off x="5651500" y="2276475"/>
          <a:ext cx="10715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cuación" r:id="rId5" imgW="901309" imgH="228501" progId="Equation.3">
                  <p:embed/>
                </p:oleObj>
              </mc:Choice>
              <mc:Fallback>
                <p:oleObj name="Ecuación" r:id="rId5" imgW="901309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76475"/>
                        <a:ext cx="10715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1753" name="Object 5"/>
          <p:cNvGraphicFramePr>
            <a:graphicFrameLocks noChangeAspect="1"/>
          </p:cNvGraphicFramePr>
          <p:nvPr/>
        </p:nvGraphicFramePr>
        <p:xfrm>
          <a:off x="1187450" y="3055938"/>
          <a:ext cx="27146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cuación" r:id="rId7" imgW="2298700" imgH="215900" progId="Equation.3">
                  <p:embed/>
                </p:oleObj>
              </mc:Choice>
              <mc:Fallback>
                <p:oleObj name="Ecuación" r:id="rId7" imgW="2298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55938"/>
                        <a:ext cx="27146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4" name="Imagen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3821113"/>
            <a:ext cx="35528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 smtClean="0">
                <a:solidFill>
                  <a:schemeClr val="tx2">
                    <a:satMod val="130000"/>
                  </a:schemeClr>
                </a:solidFill>
              </a:rPr>
              <a:t>Distribución Beta 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2531" name="2 Marcador de contenido"/>
          <p:cNvSpPr>
            <a:spLocks noGrp="1"/>
          </p:cNvSpPr>
          <p:nvPr>
            <p:ph idx="1"/>
          </p:nvPr>
        </p:nvSpPr>
        <p:spPr>
          <a:xfrm>
            <a:off x="1585913" y="1773238"/>
            <a:ext cx="6592887" cy="3776662"/>
          </a:xfrm>
        </p:spPr>
        <p:txBody>
          <a:bodyPr rtlCol="0">
            <a:normAutofit fontScale="92500" lnSpcReduction="10000"/>
          </a:bodyPr>
          <a:lstStyle/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 método genérico, se utiliza un algoritmo de 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ción basado en el resultado siguiente: Si X1 y X2 son dos variables aleatorias independientes con distribuciones         y          , respectivamente, entonces la variable                      sigue una distribución                            . 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endParaRPr lang="es-MX" altLang="es-ES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endParaRPr lang="es-MX" altLang="es-ES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 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empo que se da a las actividades en un proyecto PERT.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 general suele usarse como modelo en primera aproximación en ausencia de datos experimentales. 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356100" y="2620963"/>
          <a:ext cx="714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cuación" r:id="rId3" imgW="457002" imgH="203112" progId="Equation.3">
                  <p:embed/>
                </p:oleObj>
              </mc:Choice>
              <mc:Fallback>
                <p:oleObj name="Ecuación" r:id="rId3" imgW="457002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20963"/>
                        <a:ext cx="714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622675" y="2649538"/>
          <a:ext cx="6524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cuación" r:id="rId5" imgW="457002" imgH="203112" progId="Equation.3">
                  <p:embed/>
                </p:oleObj>
              </mc:Choice>
              <mc:Fallback>
                <p:oleObj name="Ecuación" r:id="rId5" imgW="457002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649538"/>
                        <a:ext cx="6524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3506788" y="3163888"/>
          <a:ext cx="8572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cuación" r:id="rId7" imgW="583947" imgH="203112" progId="Equation.3">
                  <p:embed/>
                </p:oleObj>
              </mc:Choice>
              <mc:Fallback>
                <p:oleObj name="Ecuación" r:id="rId7" imgW="583947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163888"/>
                        <a:ext cx="8572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4364038" y="2909888"/>
          <a:ext cx="13573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cuación" r:id="rId9" imgW="1143000" imgH="215900" progId="Equation.3">
                  <p:embed/>
                </p:oleObj>
              </mc:Choice>
              <mc:Fallback>
                <p:oleObj name="Ecuación" r:id="rId9" imgW="11430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909888"/>
                        <a:ext cx="13573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1" name="Imagen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746500"/>
            <a:ext cx="36480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03350" y="115888"/>
            <a:ext cx="7512050" cy="83820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s-PE" dirty="0" smtClean="0">
                <a:solidFill>
                  <a:schemeClr val="tx2">
                    <a:lumMod val="75000"/>
                  </a:schemeClr>
                </a:solidFill>
              </a:rPr>
              <a:t>DISTRIBUCIÓN NORMAL</a:t>
            </a:r>
            <a:endParaRPr lang="es-PE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s-PE" dirty="0" smtClean="0"/>
          </a:p>
          <a:p>
            <a:pPr>
              <a:defRPr/>
            </a:pPr>
            <a:endParaRPr lang="es-PE" dirty="0"/>
          </a:p>
        </p:txBody>
      </p:sp>
      <p:sp>
        <p:nvSpPr>
          <p:cNvPr id="33796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798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799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" name="18 Objeto"/>
          <p:cNvGraphicFramePr>
            <a:graphicFrameLocks noChangeAspect="1"/>
          </p:cNvGraphicFramePr>
          <p:nvPr/>
        </p:nvGraphicFramePr>
        <p:xfrm>
          <a:off x="1417638" y="4078288"/>
          <a:ext cx="1998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cuación" r:id="rId4" imgW="838200" imgH="228600" progId="Equation.3">
                  <p:embed/>
                </p:oleObj>
              </mc:Choice>
              <mc:Fallback>
                <p:oleObj name="Ecuación" r:id="rId4" imgW="838200" imgH="228600" progId="Equation.3">
                  <p:embed/>
                  <p:pic>
                    <p:nvPicPr>
                      <p:cNvPr id="0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078288"/>
                        <a:ext cx="1998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8 Rectángulo"/>
          <p:cNvSpPr>
            <a:spLocks noChangeArrowheads="1"/>
          </p:cNvSpPr>
          <p:nvPr/>
        </p:nvSpPr>
        <p:spPr bwMode="auto">
          <a:xfrm>
            <a:off x="1042988" y="1198563"/>
            <a:ext cx="79216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MX" altLang="es-MX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variable aleatoria X, tiene una distribución Normal con media </a:t>
            </a:r>
            <a:r>
              <a:rPr lang="el-GR" altLang="es-MX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s-MX" altLang="es-MX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variancia </a:t>
            </a:r>
            <a:r>
              <a:rPr lang="el-GR" altLang="es-MX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s-MX" altLang="es-MX" sz="2400" b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MX" altLang="es-MX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 su función de densidad es la siguiente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MX" altLang="es-E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2" name="Rectangle 3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1227138" y="2152650"/>
          <a:ext cx="58324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6" imgW="2717800" imgH="533400" progId="Equation.DSMT4">
                  <p:embed/>
                </p:oleObj>
              </mc:Choice>
              <mc:Fallback>
                <p:oleObj r:id="rId6" imgW="2717800" imgH="533400" progId="Equation.DSMT4">
                  <p:embed/>
                  <p:pic>
                    <p:nvPicPr>
                      <p:cNvPr id="0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152650"/>
                        <a:ext cx="583247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4" name="Imagen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357563"/>
            <a:ext cx="3538537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1263650" y="260350"/>
            <a:ext cx="749935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PE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IONES DE PROBABILAD EN R</a:t>
            </a:r>
            <a:endParaRPr lang="es-PE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19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628775"/>
            <a:ext cx="6178550" cy="4254500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1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/>
          <a:lstStyle/>
          <a:p>
            <a:r>
              <a:rPr lang="es-PE" altLang="es-E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IONES DE PROBABILAD EN R</a:t>
            </a:r>
          </a:p>
        </p:txBody>
      </p:sp>
      <p:pic>
        <p:nvPicPr>
          <p:cNvPr id="35843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844675"/>
            <a:ext cx="5951538" cy="2479675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>
                <a:solidFill>
                  <a:schemeClr val="tx2">
                    <a:satMod val="130000"/>
                  </a:schemeClr>
                </a:solidFill>
              </a:rPr>
              <a:t>Simulación de números aleatorios</a:t>
            </a:r>
          </a:p>
        </p:txBody>
      </p:sp>
      <p:pic>
        <p:nvPicPr>
          <p:cNvPr id="3686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3100" y="2232025"/>
            <a:ext cx="6591300" cy="3581400"/>
          </a:xfrm>
          <a:noFill/>
        </p:spPr>
      </p:pic>
      <p:sp>
        <p:nvSpPr>
          <p:cNvPr id="36868" name="4 Rectángulo"/>
          <p:cNvSpPr>
            <a:spLocks noChangeArrowheads="1"/>
          </p:cNvSpPr>
          <p:nvPr/>
        </p:nvSpPr>
        <p:spPr bwMode="auto">
          <a:xfrm>
            <a:off x="1116013" y="1673225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MX" altLang="es-ES" sz="2400">
                <a:solidFill>
                  <a:schemeClr val="tx1"/>
                </a:solidFill>
                <a:latin typeface="Gill Sans MT" panose="020B0502020104020203" pitchFamily="34" charset="0"/>
              </a:rPr>
              <a:t>Algunas transformaciones con el método de inversión: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mulación</a:t>
            </a:r>
          </a:p>
        </p:txBody>
      </p:sp>
      <p:sp>
        <p:nvSpPr>
          <p:cNvPr id="12291" name="2 Marcador de contenido"/>
          <p:cNvSpPr>
            <a:spLocks noGrp="1"/>
          </p:cNvSpPr>
          <p:nvPr>
            <p:ph idx="1"/>
          </p:nvPr>
        </p:nvSpPr>
        <p:spPr>
          <a:xfrm>
            <a:off x="1943100" y="2133600"/>
            <a:ext cx="6591300" cy="3778250"/>
          </a:xfrm>
        </p:spPr>
        <p:txBody>
          <a:bodyPr rtlCol="0">
            <a:normAutofit fontScale="92500" lnSpcReduction="20000"/>
          </a:bodyPr>
          <a:lstStyle/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. Introducción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. Simulación de números aleatorios  (SNA)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. SNA de distribuciones discretas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de Bernoulli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Binomial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Geométrica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s-MX" altLang="es-ES" sz="200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4. SNA de distribuciones continuas 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Exponencial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Gamma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Beta</a:t>
            </a:r>
          </a:p>
          <a:p>
            <a:pPr lvl="1"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18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stribución Normal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MX" altLang="es-ES" sz="2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  Bondad de ajuste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ción</a:t>
            </a:r>
          </a:p>
        </p:txBody>
      </p:sp>
      <p:sp>
        <p:nvSpPr>
          <p:cNvPr id="23555" name="2 Marcador de contenido"/>
          <p:cNvSpPr>
            <a:spLocks noGrp="1"/>
          </p:cNvSpPr>
          <p:nvPr>
            <p:ph idx="1"/>
          </p:nvPr>
        </p:nvSpPr>
        <p:spPr>
          <a:xfrm>
            <a:off x="1042988" y="1417638"/>
            <a:ext cx="7891462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s-MX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computación en la actualidad permite simular probabilidades y variables aleatorias numéricamente. Este tipo de simulaciones tiene muchas aplicaciones, por ejemplo:</a:t>
            </a:r>
          </a:p>
          <a:p>
            <a:pPr>
              <a:lnSpc>
                <a:spcPct val="80000"/>
              </a:lnSpc>
            </a:pPr>
            <a:r>
              <a:rPr lang="es-MX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oximar cantidades que resultan difíciles de calcular matemáticamente.</a:t>
            </a:r>
          </a:p>
          <a:p>
            <a:pPr>
              <a:lnSpc>
                <a:spcPct val="80000"/>
              </a:lnSpc>
            </a:pPr>
            <a:r>
              <a:rPr lang="es-MX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estrear aleatoriamente grandes conjuntos de datos en busca de errores.</a:t>
            </a:r>
          </a:p>
          <a:p>
            <a:pPr>
              <a:lnSpc>
                <a:spcPct val="80000"/>
              </a:lnSpc>
            </a:pPr>
            <a:r>
              <a:rPr lang="es-MX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r algoritmos complejos para procesar imágenes, reconocer sonidos y escritura manual, etc.</a:t>
            </a:r>
          </a:p>
          <a:p>
            <a:pPr>
              <a:lnSpc>
                <a:spcPct val="80000"/>
              </a:lnSpc>
            </a:pPr>
            <a:r>
              <a:rPr lang="es-MX" altLang="es-E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r soluciones mediante inteligencia artificial.</a:t>
            </a:r>
          </a:p>
          <a:p>
            <a:pPr>
              <a:lnSpc>
                <a:spcPct val="80000"/>
              </a:lnSpc>
            </a:pPr>
            <a:endParaRPr lang="es-MX" altLang="es-ES" sz="27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>
                <a:solidFill>
                  <a:schemeClr val="tx2">
                    <a:satMod val="130000"/>
                  </a:schemeClr>
                </a:solidFill>
              </a:rPr>
              <a:t>Simulación de números aleatorios</a:t>
            </a:r>
          </a:p>
        </p:txBody>
      </p:sp>
      <p:sp>
        <p:nvSpPr>
          <p:cNvPr id="14339" name="2 Marcador de contenido"/>
          <p:cNvSpPr>
            <a:spLocks noGrp="1"/>
          </p:cNvSpPr>
          <p:nvPr>
            <p:ph idx="1"/>
          </p:nvPr>
        </p:nvSpPr>
        <p:spPr>
          <a:xfrm>
            <a:off x="1943100" y="2133600"/>
            <a:ext cx="6591300" cy="3778250"/>
          </a:xfrm>
        </p:spPr>
        <p:txBody>
          <a:bodyPr rtlCol="0">
            <a:normAutofit fontScale="70000" lnSpcReduction="20000"/>
          </a:bodyPr>
          <a:lstStyle/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en 4 métodos generales de generación de números </a:t>
            </a:r>
            <a:r>
              <a:rPr lang="es-MX" alt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eudoaleatorios</a:t>
            </a: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étodo de Inversión, de Aceptación-Rechazo, de Composición y de </a:t>
            </a:r>
            <a:r>
              <a:rPr lang="es-MX" altLang="es-E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olución</a:t>
            </a:r>
            <a:r>
              <a:rPr lang="es-MX" altLang="es-E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fontAlgn="auto">
              <a:lnSpc>
                <a:spcPct val="80000"/>
              </a:lnSpc>
              <a:spcAft>
                <a:spcPts val="0"/>
              </a:spcAft>
              <a:buNone/>
              <a:defRPr/>
            </a:pPr>
            <a:endParaRPr lang="es-MX" altLang="es-E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elección de los métodos depende de algunos factores como: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itud: Que tan precisos son los valores obtenidos.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iciencia: En cuanto al tiempo de ejecución y gasto de memoria.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jidad: Se busca métodos menos complejos pero mas exactos.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ustez: El método debe ser eficiente para cualquier valor de los parámetros de la distribución.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MX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ilidad de implementación</a:t>
            </a:r>
          </a:p>
          <a:p>
            <a:pPr fontAlgn="auto">
              <a:lnSpc>
                <a:spcPct val="80000"/>
              </a:lnSpc>
              <a:spcAft>
                <a:spcPts val="0"/>
              </a:spcAft>
              <a:buFont typeface="Wingdings 3" charset="2"/>
              <a:buChar char=""/>
              <a:defRPr/>
            </a:pPr>
            <a:endParaRPr lang="es-MX" altLang="es-ES" sz="22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ítulo 1"/>
          <p:cNvSpPr>
            <a:spLocks noGrp="1"/>
          </p:cNvSpPr>
          <p:nvPr>
            <p:ph type="title"/>
          </p:nvPr>
        </p:nvSpPr>
        <p:spPr>
          <a:xfrm>
            <a:off x="1258888" y="2276475"/>
            <a:ext cx="7856537" cy="3024188"/>
          </a:xfrm>
        </p:spPr>
        <p:txBody>
          <a:bodyPr/>
          <a:lstStyle/>
          <a:p>
            <a:pPr algn="ctr"/>
            <a:r>
              <a:rPr lang="es-MX" altLang="es-ES" sz="4000" smtClean="0"/>
              <a:t>SIMULACION DE NUMEROS ALEATORIOS DE DISTRIBUCIONES DISCRETAS</a:t>
            </a:r>
            <a:r>
              <a:rPr lang="es-PE" altLang="es-ES" smtClean="0"/>
              <a:t/>
            </a:r>
            <a:br>
              <a:rPr lang="es-PE" altLang="es-ES" smtClean="0"/>
            </a:br>
            <a:endParaRPr lang="es-PE" altLang="es-ES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>
                <a:solidFill>
                  <a:schemeClr val="tx2">
                    <a:satMod val="130000"/>
                  </a:schemeClr>
                </a:solidFill>
              </a:rPr>
              <a:t>Distribución </a:t>
            </a:r>
            <a:r>
              <a:rPr lang="es-MX" dirty="0" smtClean="0">
                <a:solidFill>
                  <a:schemeClr val="tx2">
                    <a:satMod val="130000"/>
                  </a:schemeClr>
                </a:solidFill>
              </a:rPr>
              <a:t>Bernoulli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6387" name="2 Marcador de contenido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3"/>
            <a:stretch>
              <a:fillRect t="-2033"/>
            </a:stretch>
          </a:blipFill>
          <a:extLst/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PE">
                <a:noFill/>
              </a:rPr>
              <a:t> 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6629" name="Object 1"/>
          <p:cNvGraphicFramePr>
            <a:graphicFrameLocks noChangeAspect="1"/>
          </p:cNvGraphicFramePr>
          <p:nvPr/>
        </p:nvGraphicFramePr>
        <p:xfrm>
          <a:off x="2719388" y="3513138"/>
          <a:ext cx="1714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cuación" r:id="rId4" imgW="1002865" imgH="457002" progId="Equation.3">
                  <p:embed/>
                </p:oleObj>
              </mc:Choice>
              <mc:Fallback>
                <p:oleObj name="Ecuación" r:id="rId4" imgW="1002865" imgH="4570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513138"/>
                        <a:ext cx="1714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6631" name="Object 3"/>
          <p:cNvGraphicFramePr>
            <a:graphicFrameLocks noChangeAspect="1"/>
          </p:cNvGraphicFramePr>
          <p:nvPr/>
        </p:nvGraphicFramePr>
        <p:xfrm>
          <a:off x="4140200" y="2257425"/>
          <a:ext cx="5969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cuación" r:id="rId6" imgW="126725" imgH="177415" progId="Equation.3">
                  <p:embed/>
                </p:oleObj>
              </mc:Choice>
              <mc:Fallback>
                <p:oleObj name="Ecuación" r:id="rId6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257425"/>
                        <a:ext cx="5969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6633" name="Object 5"/>
          <p:cNvGraphicFramePr>
            <a:graphicFrameLocks noChangeAspect="1"/>
          </p:cNvGraphicFramePr>
          <p:nvPr/>
        </p:nvGraphicFramePr>
        <p:xfrm>
          <a:off x="5364163" y="2492375"/>
          <a:ext cx="11509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cuación" r:id="rId8" imgW="571004" imgH="177646" progId="Equation.3">
                  <p:embed/>
                </p:oleObj>
              </mc:Choice>
              <mc:Fallback>
                <p:oleObj name="Ecuación" r:id="rId8" imgW="571004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92375"/>
                        <a:ext cx="11509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>
                <a:solidFill>
                  <a:schemeClr val="tx2">
                    <a:satMod val="130000"/>
                  </a:schemeClr>
                </a:solidFill>
              </a:rPr>
              <a:t>Distribución </a:t>
            </a:r>
            <a:r>
              <a:rPr lang="es-MX" dirty="0" err="1">
                <a:solidFill>
                  <a:schemeClr val="tx2">
                    <a:satMod val="130000"/>
                  </a:schemeClr>
                </a:solidFill>
              </a:rPr>
              <a:t>Binomial</a:t>
            </a:r>
            <a:endParaRPr lang="es-MX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7411" name="2 Marcador de contenido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3"/>
            <a:stretch>
              <a:fillRect l="-162" t="-2668" r="-3899" b="-2160"/>
            </a:stretch>
          </a:blipFill>
          <a:extLst/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PE">
                <a:noFill/>
              </a:rPr>
              <a:t> </a:t>
            </a: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7653" name="Object 1"/>
          <p:cNvGraphicFramePr>
            <a:graphicFrameLocks noChangeAspect="1"/>
          </p:cNvGraphicFramePr>
          <p:nvPr/>
        </p:nvGraphicFramePr>
        <p:xfrm>
          <a:off x="4167188" y="2449513"/>
          <a:ext cx="17732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cuación" r:id="rId4" imgW="1193800" imgH="203200" progId="Equation.3">
                  <p:embed/>
                </p:oleObj>
              </mc:Choice>
              <mc:Fallback>
                <p:oleObj name="Ecuación" r:id="rId4" imgW="11938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449513"/>
                        <a:ext cx="17732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2765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7658" name="Object 9"/>
          <p:cNvGraphicFramePr>
            <a:graphicFrameLocks noChangeAspect="1"/>
          </p:cNvGraphicFramePr>
          <p:nvPr/>
        </p:nvGraphicFramePr>
        <p:xfrm>
          <a:off x="6192838" y="2798763"/>
          <a:ext cx="9017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cuación" r:id="rId6" imgW="571004" imgH="177646" progId="Equation.3">
                  <p:embed/>
                </p:oleObj>
              </mc:Choice>
              <mc:Fallback>
                <p:oleObj name="Ecuación" r:id="rId6" imgW="571004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8763"/>
                        <a:ext cx="9017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7660" name="Object 11"/>
          <p:cNvGraphicFramePr>
            <a:graphicFrameLocks noChangeAspect="1"/>
          </p:cNvGraphicFramePr>
          <p:nvPr/>
        </p:nvGraphicFramePr>
        <p:xfrm>
          <a:off x="3681413" y="2678113"/>
          <a:ext cx="527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cuación" r:id="rId8" imgW="317087" imgH="164885" progId="Equation.3">
                  <p:embed/>
                </p:oleObj>
              </mc:Choice>
              <mc:Fallback>
                <p:oleObj name="Ecuación" r:id="rId8" imgW="317087" imgH="1648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2678113"/>
                        <a:ext cx="5270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curvado 3"/>
          <p:cNvCxnSpPr/>
          <p:nvPr/>
        </p:nvCxnSpPr>
        <p:spPr>
          <a:xfrm>
            <a:off x="2627313" y="4508500"/>
            <a:ext cx="1152525" cy="12700"/>
          </a:xfrm>
          <a:prstGeom prst="curvedConnector3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688" y="623888"/>
            <a:ext cx="6589712" cy="12811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MX" dirty="0">
                <a:solidFill>
                  <a:schemeClr val="tx2">
                    <a:satMod val="130000"/>
                  </a:schemeClr>
                </a:solidFill>
              </a:rPr>
              <a:t>Distribución Geométrica</a:t>
            </a:r>
          </a:p>
        </p:txBody>
      </p:sp>
      <p:sp>
        <p:nvSpPr>
          <p:cNvPr id="18435" name="2 Marcador de contenido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3"/>
            <a:stretch>
              <a:fillRect t="-2287"/>
            </a:stretch>
          </a:blipFill>
          <a:extLst/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 3" charset="2"/>
              <a:buChar char=""/>
              <a:defRPr/>
            </a:pPr>
            <a:r>
              <a:rPr lang="es-PE">
                <a:noFill/>
              </a:rPr>
              <a:t> </a:t>
            </a: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8677" name="Object 1"/>
          <p:cNvGraphicFramePr>
            <a:graphicFrameLocks noChangeAspect="1"/>
          </p:cNvGraphicFramePr>
          <p:nvPr/>
        </p:nvGraphicFramePr>
        <p:xfrm>
          <a:off x="5238750" y="2852738"/>
          <a:ext cx="13573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cuación" r:id="rId4" imgW="939800" imgH="457200" progId="Equation.3">
                  <p:embed/>
                </p:oleObj>
              </mc:Choice>
              <mc:Fallback>
                <p:oleObj name="Ecuación" r:id="rId4" imgW="939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852738"/>
                        <a:ext cx="13573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s-PE" altLang="es-ES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1677988" y="1803400"/>
          <a:ext cx="2071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cuación" r:id="rId6" imgW="1256755" imgH="203112" progId="Equation.3">
                  <p:embed/>
                </p:oleObj>
              </mc:Choice>
              <mc:Fallback>
                <p:oleObj name="Ecuación" r:id="rId6" imgW="1256755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803400"/>
                        <a:ext cx="20716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ítulo 1"/>
          <p:cNvSpPr>
            <a:spLocks noGrp="1"/>
          </p:cNvSpPr>
          <p:nvPr>
            <p:ph type="title"/>
          </p:nvPr>
        </p:nvSpPr>
        <p:spPr>
          <a:xfrm>
            <a:off x="1258888" y="2276475"/>
            <a:ext cx="7856537" cy="3024188"/>
          </a:xfrm>
        </p:spPr>
        <p:txBody>
          <a:bodyPr/>
          <a:lstStyle/>
          <a:p>
            <a:pPr algn="ctr"/>
            <a:r>
              <a:rPr lang="es-MX" altLang="es-ES" sz="4000" smtClean="0"/>
              <a:t>SIMULACION DE NUMEROS ALEATORIOS DE DISTRIBUCIONES CONTINUAS</a:t>
            </a:r>
            <a:r>
              <a:rPr lang="es-PE" altLang="es-ES" smtClean="0"/>
              <a:t/>
            </a:r>
            <a:br>
              <a:rPr lang="es-PE" altLang="es-ES" smtClean="0"/>
            </a:br>
            <a:endParaRPr lang="es-PE" altLang="es-ES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piral">
  <a:themeElements>
    <a:clrScheme name="Espiral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Espiral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Espiral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28</TotalTime>
  <Words>477</Words>
  <Application>Microsoft Office PowerPoint</Application>
  <PresentationFormat>Presentación en pantalla (4:3)</PresentationFormat>
  <Paragraphs>75</Paragraphs>
  <Slides>16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6</vt:i4>
      </vt:variant>
    </vt:vector>
  </HeadingPairs>
  <TitlesOfParts>
    <vt:vector size="27" baseType="lpstr">
      <vt:lpstr>Arial</vt:lpstr>
      <vt:lpstr>Century Gothic</vt:lpstr>
      <vt:lpstr>Wingdings 3</vt:lpstr>
      <vt:lpstr>Calibri</vt:lpstr>
      <vt:lpstr>Gill Sans MT</vt:lpstr>
      <vt:lpstr>Wingdings</vt:lpstr>
      <vt:lpstr>Wingdings 2</vt:lpstr>
      <vt:lpstr>Times New Roman</vt:lpstr>
      <vt:lpstr>Espiral</vt:lpstr>
      <vt:lpstr>Microsoft Editor de ecuaciones 3.0</vt:lpstr>
      <vt:lpstr>Equation.DSMT4</vt:lpstr>
      <vt:lpstr>Universidad Nacional Agraria La Molina Departamento de Estadística e Informática</vt:lpstr>
      <vt:lpstr>Simulación</vt:lpstr>
      <vt:lpstr>Introducción</vt:lpstr>
      <vt:lpstr>Simulación de números aleatorios</vt:lpstr>
      <vt:lpstr>SIMULACION DE NUMEROS ALEATORIOS DE DISTRIBUCIONES DISCRETAS </vt:lpstr>
      <vt:lpstr>Distribución Bernoulli</vt:lpstr>
      <vt:lpstr>Distribución Binomial</vt:lpstr>
      <vt:lpstr>Distribución Geométrica</vt:lpstr>
      <vt:lpstr>SIMULACION DE NUMEROS ALEATORIOS DE DISTRIBUCIONES CONTINUAS </vt:lpstr>
      <vt:lpstr>Distribución Exponencial </vt:lpstr>
      <vt:lpstr>Distribución Gamma </vt:lpstr>
      <vt:lpstr>Distribución Beta </vt:lpstr>
      <vt:lpstr>DISTRIBUCIÓN NORMAL</vt:lpstr>
      <vt:lpstr>FUNCIONES DE PROBABILAD EN R</vt:lpstr>
      <vt:lpstr>FUNCIONES DE PROBABILAD EN R</vt:lpstr>
      <vt:lpstr>Simulación de números aleatorio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dministratr</dc:creator>
  <cp:lastModifiedBy>Hector Felipe Saravia Coaquira</cp:lastModifiedBy>
  <cp:revision>34</cp:revision>
  <dcterms:created xsi:type="dcterms:W3CDTF">2013-04-13T06:06:43Z</dcterms:created>
  <dcterms:modified xsi:type="dcterms:W3CDTF">2019-09-13T22:10:03Z</dcterms:modified>
</cp:coreProperties>
</file>